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8"/>
  </p:notesMasterIdLst>
  <p:sldIdLst>
    <p:sldId id="262" r:id="rId2"/>
    <p:sldId id="308" r:id="rId3"/>
    <p:sldId id="312" r:id="rId4"/>
    <p:sldId id="314" r:id="rId5"/>
    <p:sldId id="315" r:id="rId6"/>
    <p:sldId id="316" r:id="rId7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9"/>
    </p:embeddedFont>
    <p:embeddedFont>
      <p:font typeface="Calibri" panose="020F0502020204030204" pitchFamily="34" charset="0"/>
      <p:regular r:id="rId10"/>
      <p:bold r:id="rId11"/>
      <p:italic r:id="rId12"/>
      <p:boldItalic r:id="rId13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0000"/>
    <a:srgbClr val="EF7373"/>
    <a:srgbClr val="FEF8E7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font" Target="fonts/font5.fntdata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4.fntdata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font" Target="fonts/font1.fntdata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image" Target="../media/image8.emf"/><Relationship Id="rId7" Type="http://schemas.openxmlformats.org/officeDocument/2006/relationships/image" Target="../media/image12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8.emf"/><Relationship Id="rId7" Type="http://schemas.openxmlformats.org/officeDocument/2006/relationships/image" Target="../media/image17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6" Type="http://schemas.openxmlformats.org/officeDocument/2006/relationships/image" Target="../media/image18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6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6.emf"/><Relationship Id="rId1" Type="http://schemas.openxmlformats.org/officeDocument/2006/relationships/image" Target="../media/image6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aseline="0" dirty="0"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.e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emf"/><Relationship Id="rId5" Type="http://schemas.openxmlformats.org/officeDocument/2006/relationships/image" Target="../media/image6.emf"/><Relationship Id="rId15" Type="http://schemas.openxmlformats.org/officeDocument/2006/relationships/image" Target="../media/image11.e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emf"/><Relationship Id="rId1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7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4.emf"/><Relationship Id="rId5" Type="http://schemas.openxmlformats.org/officeDocument/2006/relationships/image" Target="../media/image6.e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8.emf"/><Relationship Id="rId1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0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e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19.emf"/><Relationship Id="rId5" Type="http://schemas.openxmlformats.org/officeDocument/2006/relationships/image" Target="../media/image6.emf"/><Relationship Id="rId15" Type="http://schemas.openxmlformats.org/officeDocument/2006/relationships/image" Target="../media/image18.e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8.emf"/><Relationship Id="rId14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24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3.emf"/><Relationship Id="rId5" Type="http://schemas.openxmlformats.org/officeDocument/2006/relationships/image" Target="../media/image6.emf"/><Relationship Id="rId15" Type="http://schemas.openxmlformats.org/officeDocument/2006/relationships/image" Target="../media/image25.e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8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7.emf"/><Relationship Id="rId5" Type="http://schemas.openxmlformats.org/officeDocument/2006/relationships/image" Target="../media/image6.e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6399" y="291260"/>
            <a:ext cx="8295303" cy="687110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Solve the initial value problem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358247"/>
              </p:ext>
            </p:extLst>
          </p:nvPr>
        </p:nvGraphicFramePr>
        <p:xfrm>
          <a:off x="1706563" y="1016000"/>
          <a:ext cx="5524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" name="Equation" r:id="rId4" imgW="5524500" imgH="990600" progId="Equation.DSMT4">
                  <p:embed/>
                </p:oleObj>
              </mc:Choice>
              <mc:Fallback>
                <p:oleObj name="Equation" r:id="rId4" imgW="55245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06563" y="1016000"/>
                        <a:ext cx="5524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538287" y="2579049"/>
            <a:ext cx="8295303" cy="68711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Standard form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226594"/>
              </p:ext>
            </p:extLst>
          </p:nvPr>
        </p:nvGraphicFramePr>
        <p:xfrm>
          <a:off x="3456696" y="2419522"/>
          <a:ext cx="3136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" name="Equation" r:id="rId6" imgW="3136900" imgH="990600" progId="Equation.DSMT4">
                  <p:embed/>
                </p:oleObj>
              </mc:Choice>
              <mc:Fallback>
                <p:oleObj name="Equation" r:id="rId6" imgW="31369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6696" y="2419522"/>
                        <a:ext cx="31369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692379"/>
              </p:ext>
            </p:extLst>
          </p:nvPr>
        </p:nvGraphicFramePr>
        <p:xfrm>
          <a:off x="3543183" y="3709461"/>
          <a:ext cx="3213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" name="Equation" r:id="rId8" imgW="3213100" imgH="1003300" progId="Equation.DSMT4">
                  <p:embed/>
                </p:oleObj>
              </mc:Choice>
              <mc:Fallback>
                <p:oleObj name="Equation" r:id="rId8" imgW="32131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43183" y="3709461"/>
                        <a:ext cx="32131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546013"/>
              </p:ext>
            </p:extLst>
          </p:nvPr>
        </p:nvGraphicFramePr>
        <p:xfrm>
          <a:off x="7342481" y="2615664"/>
          <a:ext cx="1028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3" name="Equation" r:id="rId10" imgW="1028700" imgH="850900" progId="Equation.DSMT4">
                  <p:embed/>
                </p:oleObj>
              </mc:Choice>
              <mc:Fallback>
                <p:oleObj name="Equation" r:id="rId10" imgW="1028700" imgH="850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42481" y="2615664"/>
                        <a:ext cx="10287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223926" y="2579049"/>
            <a:ext cx="940741" cy="760581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291660" y="3711343"/>
            <a:ext cx="383822" cy="1095048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674492" y="2580937"/>
            <a:ext cx="940741" cy="760581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140177" y="3713231"/>
            <a:ext cx="1727229" cy="1095048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 animBg="1"/>
      <p:bldP spid="3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9621" y="2887705"/>
            <a:ext cx="8295303" cy="687110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The integrating factor i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832601"/>
              </p:ext>
            </p:extLst>
          </p:nvPr>
        </p:nvGraphicFramePr>
        <p:xfrm>
          <a:off x="67852" y="56442"/>
          <a:ext cx="2527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1" name="Equation" r:id="rId4" imgW="2527300" imgH="1244600" progId="Equation.DSMT4">
                  <p:embed/>
                </p:oleObj>
              </mc:Choice>
              <mc:Fallback>
                <p:oleObj name="Equation" r:id="rId4" imgW="25273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52" y="56442"/>
                        <a:ext cx="25273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912378"/>
              </p:ext>
            </p:extLst>
          </p:nvPr>
        </p:nvGraphicFramePr>
        <p:xfrm>
          <a:off x="3721100" y="163695"/>
          <a:ext cx="3213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2" name="Equation" r:id="rId6" imgW="3213100" imgH="1003300" progId="Equation.DSMT4">
                  <p:embed/>
                </p:oleObj>
              </mc:Choice>
              <mc:Fallback>
                <p:oleObj name="Equation" r:id="rId6" imgW="32131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21100" y="163695"/>
                        <a:ext cx="32131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01032"/>
              </p:ext>
            </p:extLst>
          </p:nvPr>
        </p:nvGraphicFramePr>
        <p:xfrm>
          <a:off x="1946275" y="1371493"/>
          <a:ext cx="5003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3" name="Equation" r:id="rId8" imgW="5003800" imgH="1104900" progId="Equation.DSMT4">
                  <p:embed/>
                </p:oleObj>
              </mc:Choice>
              <mc:Fallback>
                <p:oleObj name="Equation" r:id="rId8" imgW="50038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6275" y="1371493"/>
                        <a:ext cx="50038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89535"/>
              </p:ext>
            </p:extLst>
          </p:nvPr>
        </p:nvGraphicFramePr>
        <p:xfrm>
          <a:off x="4432300" y="2831263"/>
          <a:ext cx="2159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4" name="Equation" r:id="rId10" imgW="2159000" imgH="685800" progId="Equation.DSMT4">
                  <p:embed/>
                </p:oleObj>
              </mc:Choice>
              <mc:Fallback>
                <p:oleObj name="Equation" r:id="rId10" imgW="21590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32300" y="2831263"/>
                        <a:ext cx="2159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534254"/>
              </p:ext>
            </p:extLst>
          </p:nvPr>
        </p:nvGraphicFramePr>
        <p:xfrm>
          <a:off x="2211388" y="3744913"/>
          <a:ext cx="1892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5" name="Equation" r:id="rId12" imgW="1892300" imgH="838200" progId="Equation.DSMT4">
                  <p:embed/>
                </p:oleObj>
              </mc:Choice>
              <mc:Fallback>
                <p:oleObj name="Equation" r:id="rId12" imgW="18923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11388" y="3744913"/>
                        <a:ext cx="1892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925255" y="2831263"/>
            <a:ext cx="470371" cy="433107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460521" y="163695"/>
            <a:ext cx="383822" cy="1095048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368427"/>
              </p:ext>
            </p:extLst>
          </p:nvPr>
        </p:nvGraphicFramePr>
        <p:xfrm>
          <a:off x="4103688" y="4009496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6" name="Equation" r:id="rId14" imgW="927100" imgH="444500" progId="Equation.DSMT4">
                  <p:embed/>
                </p:oleObj>
              </mc:Choice>
              <mc:Fallback>
                <p:oleObj name="Equation" r:id="rId14" imgW="927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03688" y="4009496"/>
                        <a:ext cx="927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9084415"/>
              </p:ext>
            </p:extLst>
          </p:nvPr>
        </p:nvGraphicFramePr>
        <p:xfrm>
          <a:off x="5106988" y="3944058"/>
          <a:ext cx="901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7" name="Equation" r:id="rId16" imgW="901700" imgH="495300" progId="Equation.DSMT4">
                  <p:embed/>
                </p:oleObj>
              </mc:Choice>
              <mc:Fallback>
                <p:oleObj name="Equation" r:id="rId16" imgW="9017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06988" y="3944058"/>
                        <a:ext cx="901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20438"/>
              </p:ext>
            </p:extLst>
          </p:nvPr>
        </p:nvGraphicFramePr>
        <p:xfrm>
          <a:off x="6143690" y="3997561"/>
          <a:ext cx="57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8" name="Equation" r:id="rId18" imgW="571500" imgH="444500" progId="Equation.DSMT4">
                  <p:embed/>
                </p:oleObj>
              </mc:Choice>
              <mc:Fallback>
                <p:oleObj name="Equation" r:id="rId18" imgW="571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43690" y="3997561"/>
                        <a:ext cx="571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01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 animBg="1"/>
      <p:bldP spid="11" grpId="1" animBg="1"/>
      <p:bldP spid="12" grpId="0" animBg="1"/>
      <p:bldP spid="1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925727"/>
              </p:ext>
            </p:extLst>
          </p:nvPr>
        </p:nvGraphicFramePr>
        <p:xfrm>
          <a:off x="67852" y="56442"/>
          <a:ext cx="2527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6" name="Equation" r:id="rId4" imgW="2527300" imgH="1244600" progId="Equation.DSMT4">
                  <p:embed/>
                </p:oleObj>
              </mc:Choice>
              <mc:Fallback>
                <p:oleObj name="Equation" r:id="rId4" imgW="25273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52" y="56442"/>
                        <a:ext cx="25273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122780"/>
              </p:ext>
            </p:extLst>
          </p:nvPr>
        </p:nvGraphicFramePr>
        <p:xfrm>
          <a:off x="3721100" y="163695"/>
          <a:ext cx="3213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7" name="Equation" r:id="rId6" imgW="3213100" imgH="1003300" progId="Equation.DSMT4">
                  <p:embed/>
                </p:oleObj>
              </mc:Choice>
              <mc:Fallback>
                <p:oleObj name="Equation" r:id="rId6" imgW="32131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21100" y="163695"/>
                        <a:ext cx="32131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11353"/>
              </p:ext>
            </p:extLst>
          </p:nvPr>
        </p:nvGraphicFramePr>
        <p:xfrm>
          <a:off x="1946275" y="1371493"/>
          <a:ext cx="5003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8" name="Equation" r:id="rId8" imgW="5003800" imgH="1104900" progId="Equation.DSMT4">
                  <p:embed/>
                </p:oleObj>
              </mc:Choice>
              <mc:Fallback>
                <p:oleObj name="Equation" r:id="rId8" imgW="50038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6275" y="1371493"/>
                        <a:ext cx="50038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745173"/>
              </p:ext>
            </p:extLst>
          </p:nvPr>
        </p:nvGraphicFramePr>
        <p:xfrm>
          <a:off x="304800" y="2743200"/>
          <a:ext cx="2247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9" name="Equation" r:id="rId10" imgW="2247900" imgH="635000" progId="Equation.DSMT4">
                  <p:embed/>
                </p:oleObj>
              </mc:Choice>
              <mc:Fallback>
                <p:oleObj name="Equation" r:id="rId10" imgW="22479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4800" y="2743200"/>
                        <a:ext cx="22479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040967"/>
              </p:ext>
            </p:extLst>
          </p:nvPr>
        </p:nvGraphicFramePr>
        <p:xfrm>
          <a:off x="2644775" y="2762250"/>
          <a:ext cx="3225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0" name="Equation" r:id="rId12" imgW="3225800" imgH="635000" progId="Equation.DSMT4">
                  <p:embed/>
                </p:oleObj>
              </mc:Choice>
              <mc:Fallback>
                <p:oleObj name="Equation" r:id="rId12" imgW="32258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44775" y="2762250"/>
                        <a:ext cx="32258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73806"/>
              </p:ext>
            </p:extLst>
          </p:nvPr>
        </p:nvGraphicFramePr>
        <p:xfrm>
          <a:off x="5945101" y="2761070"/>
          <a:ext cx="2603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1" name="Equation" r:id="rId14" imgW="2603500" imgH="635000" progId="Equation.DSMT4">
                  <p:embed/>
                </p:oleObj>
              </mc:Choice>
              <mc:Fallback>
                <p:oleObj name="Equation" r:id="rId14" imgW="26035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45101" y="2761070"/>
                        <a:ext cx="2603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167320"/>
              </p:ext>
            </p:extLst>
          </p:nvPr>
        </p:nvGraphicFramePr>
        <p:xfrm>
          <a:off x="2675769" y="3651250"/>
          <a:ext cx="3429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2" name="Equation" r:id="rId16" imgW="3429000" imgH="1079500" progId="Equation.DSMT4">
                  <p:embed/>
                </p:oleObj>
              </mc:Choice>
              <mc:Fallback>
                <p:oleObj name="Equation" r:id="rId16" imgW="34290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75769" y="3651250"/>
                        <a:ext cx="34290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062206"/>
              </p:ext>
            </p:extLst>
          </p:nvPr>
        </p:nvGraphicFramePr>
        <p:xfrm>
          <a:off x="7500938" y="364246"/>
          <a:ext cx="135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3" name="Equation" r:id="rId18" imgW="1358900" imgH="571500" progId="Equation.DSMT4">
                  <p:embed/>
                </p:oleObj>
              </mc:Choice>
              <mc:Fallback>
                <p:oleObj name="Equation" r:id="rId18" imgW="13589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500938" y="364246"/>
                        <a:ext cx="1358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21829" y="2762250"/>
            <a:ext cx="761060" cy="635000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237558" y="2743200"/>
            <a:ext cx="383822" cy="635000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376277" y="2764138"/>
            <a:ext cx="834464" cy="635000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721099" y="2745088"/>
            <a:ext cx="1603493" cy="635000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84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2" grpId="0" animBg="1"/>
      <p:bldP spid="12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466722"/>
              </p:ext>
            </p:extLst>
          </p:nvPr>
        </p:nvGraphicFramePr>
        <p:xfrm>
          <a:off x="67852" y="56442"/>
          <a:ext cx="2527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7" name="Equation" r:id="rId4" imgW="2527300" imgH="1244600" progId="Equation.DSMT4">
                  <p:embed/>
                </p:oleObj>
              </mc:Choice>
              <mc:Fallback>
                <p:oleObj name="Equation" r:id="rId4" imgW="25273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52" y="56442"/>
                        <a:ext cx="25273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88995"/>
              </p:ext>
            </p:extLst>
          </p:nvPr>
        </p:nvGraphicFramePr>
        <p:xfrm>
          <a:off x="3721100" y="163695"/>
          <a:ext cx="32131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8" name="Equation" r:id="rId6" imgW="3213100" imgH="1003300" progId="Equation.DSMT4">
                  <p:embed/>
                </p:oleObj>
              </mc:Choice>
              <mc:Fallback>
                <p:oleObj name="Equation" r:id="rId6" imgW="3213100" imgH="1003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21100" y="163695"/>
                        <a:ext cx="321310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564108"/>
              </p:ext>
            </p:extLst>
          </p:nvPr>
        </p:nvGraphicFramePr>
        <p:xfrm>
          <a:off x="1946275" y="1371493"/>
          <a:ext cx="5003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9" name="Equation" r:id="rId8" imgW="5003800" imgH="1104900" progId="Equation.DSMT4">
                  <p:embed/>
                </p:oleObj>
              </mc:Choice>
              <mc:Fallback>
                <p:oleObj name="Equation" r:id="rId8" imgW="50038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46275" y="1371493"/>
                        <a:ext cx="50038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0614352"/>
              </p:ext>
            </p:extLst>
          </p:nvPr>
        </p:nvGraphicFramePr>
        <p:xfrm>
          <a:off x="1844675" y="2527300"/>
          <a:ext cx="48260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0" name="Equation" r:id="rId10" imgW="4826000" imgH="1104900" progId="Equation.DSMT4">
                  <p:embed/>
                </p:oleObj>
              </mc:Choice>
              <mc:Fallback>
                <p:oleObj name="Equation" r:id="rId10" imgW="48260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44675" y="2527300"/>
                        <a:ext cx="48260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65225"/>
              </p:ext>
            </p:extLst>
          </p:nvPr>
        </p:nvGraphicFramePr>
        <p:xfrm>
          <a:off x="2625725" y="3814446"/>
          <a:ext cx="3530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1" name="Equation" r:id="rId12" imgW="3530600" imgH="1079500" progId="Equation.DSMT4">
                  <p:embed/>
                </p:oleObj>
              </mc:Choice>
              <mc:Fallback>
                <p:oleObj name="Equation" r:id="rId12" imgW="35306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25725" y="3814446"/>
                        <a:ext cx="35306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50100"/>
              </p:ext>
            </p:extLst>
          </p:nvPr>
        </p:nvGraphicFramePr>
        <p:xfrm>
          <a:off x="7500938" y="364246"/>
          <a:ext cx="135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2" name="Equation" r:id="rId14" imgW="1358900" imgH="571500" progId="Equation.DSMT4">
                  <p:embed/>
                </p:oleObj>
              </mc:Choice>
              <mc:Fallback>
                <p:oleObj name="Equation" r:id="rId14" imgW="13589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00938" y="364246"/>
                        <a:ext cx="13589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960039" y="1890134"/>
            <a:ext cx="831145" cy="635000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855381" y="3086279"/>
            <a:ext cx="383822" cy="635000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791184" y="1542813"/>
            <a:ext cx="3226742" cy="736551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3239203" y="2527299"/>
            <a:ext cx="3543538" cy="1273293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264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2" grpId="0" animBg="1"/>
      <p:bldP spid="12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031645"/>
              </p:ext>
            </p:extLst>
          </p:nvPr>
        </p:nvGraphicFramePr>
        <p:xfrm>
          <a:off x="67852" y="56442"/>
          <a:ext cx="2527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9" name="Equation" r:id="rId4" imgW="2527300" imgH="1244600" progId="Equation.DSMT4">
                  <p:embed/>
                </p:oleObj>
              </mc:Choice>
              <mc:Fallback>
                <p:oleObj name="Equation" r:id="rId4" imgW="25273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52" y="56442"/>
                        <a:ext cx="25273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331066"/>
              </p:ext>
            </p:extLst>
          </p:nvPr>
        </p:nvGraphicFramePr>
        <p:xfrm>
          <a:off x="1303749" y="1767679"/>
          <a:ext cx="1981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0" name="Equation" r:id="rId6" imgW="1981200" imgH="419100" progId="Equation.DSMT4">
                  <p:embed/>
                </p:oleObj>
              </mc:Choice>
              <mc:Fallback>
                <p:oleObj name="Equation" r:id="rId6" imgW="1981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03749" y="1767679"/>
                        <a:ext cx="1981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700386"/>
              </p:ext>
            </p:extLst>
          </p:nvPr>
        </p:nvGraphicFramePr>
        <p:xfrm>
          <a:off x="3763315" y="139025"/>
          <a:ext cx="4267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1" name="Equation" r:id="rId8" imgW="4267200" imgH="1079500" progId="Equation.DSMT4">
                  <p:embed/>
                </p:oleObj>
              </mc:Choice>
              <mc:Fallback>
                <p:oleObj name="Equation" r:id="rId8" imgW="42672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63315" y="139025"/>
                        <a:ext cx="42672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595664"/>
              </p:ext>
            </p:extLst>
          </p:nvPr>
        </p:nvGraphicFramePr>
        <p:xfrm>
          <a:off x="4209224" y="1413926"/>
          <a:ext cx="4025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2" name="Equation" r:id="rId10" imgW="4025900" imgH="1079500" progId="Equation.DSMT4">
                  <p:embed/>
                </p:oleObj>
              </mc:Choice>
              <mc:Fallback>
                <p:oleObj name="Equation" r:id="rId10" imgW="40259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209224" y="1413926"/>
                        <a:ext cx="40259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354482"/>
              </p:ext>
            </p:extLst>
          </p:nvPr>
        </p:nvGraphicFramePr>
        <p:xfrm>
          <a:off x="4209224" y="2776468"/>
          <a:ext cx="3238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3" name="Equation" r:id="rId12" imgW="3238500" imgH="1041400" progId="Equation.DSMT4">
                  <p:embed/>
                </p:oleObj>
              </mc:Choice>
              <mc:Fallback>
                <p:oleObj name="Equation" r:id="rId12" imgW="32385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09224" y="2776468"/>
                        <a:ext cx="32385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67852" y="1329263"/>
            <a:ext cx="1004592" cy="0"/>
          </a:xfrm>
          <a:prstGeom prst="line">
            <a:avLst/>
          </a:prstGeom>
          <a:ln w="57150" cmpd="sng">
            <a:solidFill>
              <a:srgbClr val="E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03424"/>
              </p:ext>
            </p:extLst>
          </p:nvPr>
        </p:nvGraphicFramePr>
        <p:xfrm>
          <a:off x="4209224" y="3894709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4" name="Equation" r:id="rId14" imgW="1409700" imgH="990600" progId="Equation.DSMT4">
                  <p:embed/>
                </p:oleObj>
              </mc:Choice>
              <mc:Fallback>
                <p:oleObj name="Equation" r:id="rId14" imgW="14097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209224" y="3894709"/>
                        <a:ext cx="1409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4743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256335"/>
              </p:ext>
            </p:extLst>
          </p:nvPr>
        </p:nvGraphicFramePr>
        <p:xfrm>
          <a:off x="67852" y="56442"/>
          <a:ext cx="25273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5" name="Equation" r:id="rId4" imgW="2527300" imgH="1244600" progId="Equation.DSMT4">
                  <p:embed/>
                </p:oleObj>
              </mc:Choice>
              <mc:Fallback>
                <p:oleObj name="Equation" r:id="rId4" imgW="2527300" imgH="124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52" y="56442"/>
                        <a:ext cx="25273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626171"/>
              </p:ext>
            </p:extLst>
          </p:nvPr>
        </p:nvGraphicFramePr>
        <p:xfrm>
          <a:off x="7562794" y="84663"/>
          <a:ext cx="1409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6" name="Equation" r:id="rId6" imgW="1409700" imgH="990600" progId="Equation.DSMT4">
                  <p:embed/>
                </p:oleObj>
              </mc:Choice>
              <mc:Fallback>
                <p:oleObj name="Equation" r:id="rId6" imgW="14097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62794" y="84663"/>
                        <a:ext cx="1409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883245"/>
              </p:ext>
            </p:extLst>
          </p:nvPr>
        </p:nvGraphicFramePr>
        <p:xfrm>
          <a:off x="2483907" y="982722"/>
          <a:ext cx="4267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7" name="Equation" r:id="rId8" imgW="4267200" imgH="1079500" progId="Equation.DSMT4">
                  <p:embed/>
                </p:oleObj>
              </mc:Choice>
              <mc:Fallback>
                <p:oleObj name="Equation" r:id="rId8" imgW="42672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3907" y="982722"/>
                        <a:ext cx="42672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05648"/>
              </p:ext>
            </p:extLst>
          </p:nvPr>
        </p:nvGraphicFramePr>
        <p:xfrm>
          <a:off x="2489028" y="2053898"/>
          <a:ext cx="46990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8" name="Equation" r:id="rId10" imgW="4699000" imgH="1485900" progId="Equation.DSMT4">
                  <p:embed/>
                </p:oleObj>
              </mc:Choice>
              <mc:Fallback>
                <p:oleObj name="Equation" r:id="rId10" imgW="4699000" imgH="148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9028" y="2053898"/>
                        <a:ext cx="4699000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491047"/>
              </p:ext>
            </p:extLst>
          </p:nvPr>
        </p:nvGraphicFramePr>
        <p:xfrm>
          <a:off x="2489028" y="3819165"/>
          <a:ext cx="4559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89" name="Equation" r:id="rId12" imgW="4559300" imgH="1041400" progId="Equation.DSMT4">
                  <p:embed/>
                </p:oleObj>
              </mc:Choice>
              <mc:Fallback>
                <p:oleObj name="Equation" r:id="rId12" imgW="45593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89028" y="3819165"/>
                        <a:ext cx="45593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431854" y="56441"/>
            <a:ext cx="1655704" cy="1128891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367285" y="1008593"/>
            <a:ext cx="383822" cy="515407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367285" y="2062222"/>
            <a:ext cx="923456" cy="995185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147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250</TotalTime>
  <Words>19</Words>
  <Application>Microsoft Office PowerPoint</Application>
  <PresentationFormat>On-screen Show (16:9)</PresentationFormat>
  <Paragraphs>9</Paragraphs>
  <Slides>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Times New Roman</vt:lpstr>
      <vt:lpstr>MS PGothic</vt:lpstr>
      <vt:lpstr>Calibri</vt:lpstr>
      <vt:lpstr>Arial</vt:lpstr>
      <vt:lpstr>Office Theme</vt:lpstr>
      <vt:lpstr>Equation</vt:lpstr>
      <vt:lpstr>Solve the initial value problem.</vt:lpstr>
      <vt:lpstr>The integrating factor is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245</cp:revision>
  <dcterms:created xsi:type="dcterms:W3CDTF">2017-02-10T16:54:47Z</dcterms:created>
  <dcterms:modified xsi:type="dcterms:W3CDTF">2018-04-09T16:25:30Z</dcterms:modified>
</cp:coreProperties>
</file>